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3412" w:rsidRPr="004F6E8D" w:rsidRDefault="004F6E8D" w:rsidP="00845D6C">
      <w:pPr>
        <w:adjustRightInd w:val="0"/>
        <w:snapToGrid w:val="0"/>
        <w:spacing w:line="360" w:lineRule="auto"/>
        <w:jc w:val="center"/>
        <w:rPr>
          <w:sz w:val="28"/>
          <w:szCs w:val="28"/>
        </w:rPr>
      </w:pPr>
      <w:r w:rsidRPr="004F6E8D">
        <w:rPr>
          <w:rFonts w:hint="eastAsia"/>
          <w:sz w:val="28"/>
          <w:szCs w:val="28"/>
        </w:rPr>
        <w:t>月考</w:t>
      </w:r>
      <w:r w:rsidR="00B57682">
        <w:rPr>
          <w:rFonts w:hint="eastAsia"/>
          <w:sz w:val="28"/>
          <w:szCs w:val="28"/>
        </w:rPr>
        <w:t>（</w:t>
      </w:r>
      <w:r w:rsidR="009E58FD">
        <w:rPr>
          <w:rFonts w:hint="eastAsia"/>
          <w:sz w:val="28"/>
          <w:szCs w:val="28"/>
        </w:rPr>
        <w:t>行列式</w:t>
      </w:r>
      <w:r w:rsidR="002940AF">
        <w:rPr>
          <w:rFonts w:hint="eastAsia"/>
          <w:sz w:val="28"/>
          <w:szCs w:val="28"/>
        </w:rPr>
        <w:t>）</w:t>
      </w:r>
    </w:p>
    <w:p w:rsidR="00370CDA" w:rsidRDefault="00370CDA" w:rsidP="00845D6C">
      <w:pPr>
        <w:adjustRightInd w:val="0"/>
        <w:snapToGrid w:val="0"/>
        <w:spacing w:line="360" w:lineRule="auto"/>
        <w:jc w:val="right"/>
      </w:pPr>
      <w:r>
        <w:rPr>
          <w:rFonts w:hint="eastAsia"/>
        </w:rPr>
        <w:t>班级</w:t>
      </w:r>
      <w:r>
        <w:rPr>
          <w:rFonts w:hint="eastAsia"/>
        </w:rPr>
        <w:t>_____</w:t>
      </w:r>
      <w:r w:rsidR="000928B1">
        <w:rPr>
          <w:rFonts w:hint="eastAsia"/>
        </w:rPr>
        <w:t>__</w:t>
      </w:r>
      <w:r>
        <w:rPr>
          <w:rFonts w:hint="eastAsia"/>
        </w:rPr>
        <w:t>__</w:t>
      </w:r>
      <w:r>
        <w:rPr>
          <w:rFonts w:hint="eastAsia"/>
        </w:rPr>
        <w:t>姓名</w:t>
      </w:r>
      <w:r>
        <w:rPr>
          <w:rFonts w:hint="eastAsia"/>
        </w:rPr>
        <w:t>__</w:t>
      </w:r>
      <w:r w:rsidR="000928B1">
        <w:rPr>
          <w:rFonts w:hint="eastAsia"/>
        </w:rPr>
        <w:t>___</w:t>
      </w:r>
      <w:r>
        <w:rPr>
          <w:rFonts w:hint="eastAsia"/>
        </w:rPr>
        <w:t>______</w:t>
      </w:r>
      <w:r>
        <w:rPr>
          <w:rFonts w:hint="eastAsia"/>
        </w:rPr>
        <w:t>学号</w:t>
      </w:r>
      <w:r>
        <w:rPr>
          <w:rFonts w:hint="eastAsia"/>
        </w:rPr>
        <w:t>_____________</w:t>
      </w:r>
    </w:p>
    <w:p w:rsidR="00CF599F" w:rsidRDefault="004F6E8D" w:rsidP="00845D6C">
      <w:pPr>
        <w:adjustRightInd w:val="0"/>
        <w:snapToGrid w:val="0"/>
        <w:spacing w:line="360" w:lineRule="auto"/>
      </w:pPr>
      <w:r>
        <w:rPr>
          <w:rFonts w:hint="eastAsia"/>
        </w:rPr>
        <w:t>一、填空题</w:t>
      </w:r>
      <w:r w:rsidR="00C63630">
        <w:rPr>
          <w:rFonts w:hint="eastAsia"/>
        </w:rPr>
        <w:t>（每</w:t>
      </w:r>
      <w:r w:rsidR="00A047AD">
        <w:rPr>
          <w:rFonts w:hint="eastAsia"/>
        </w:rPr>
        <w:t>空</w:t>
      </w:r>
      <w:r w:rsidR="00C63630">
        <w:rPr>
          <w:rFonts w:hint="eastAsia"/>
        </w:rPr>
        <w:t>2</w:t>
      </w:r>
      <w:r w:rsidR="00C63630">
        <w:rPr>
          <w:rFonts w:hint="eastAsia"/>
        </w:rPr>
        <w:t>分，共</w:t>
      </w:r>
      <w:r w:rsidR="00C63630">
        <w:rPr>
          <w:rFonts w:hint="eastAsia"/>
        </w:rPr>
        <w:t>20</w:t>
      </w:r>
      <w:r w:rsidR="00C63630">
        <w:rPr>
          <w:rFonts w:hint="eastAsia"/>
        </w:rPr>
        <w:t>分）</w:t>
      </w:r>
    </w:p>
    <w:p w:rsidR="00381756" w:rsidRDefault="00381756" w:rsidP="009E58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 w:rsidR="00310D6F">
        <w:rPr>
          <w:rFonts w:ascii="Times New Roman" w:hAnsi="Times New Roman" w:cs="Times New Roman" w:hint="eastAsia"/>
        </w:rPr>
        <w:t xml:space="preserve"> </w:t>
      </w:r>
      <w:r w:rsidR="009E58FD">
        <w:rPr>
          <w:rFonts w:hint="eastAsia"/>
        </w:rPr>
        <w:t>若</w:t>
      </w:r>
      <w:r w:rsidR="00A536C9" w:rsidRPr="000E084F">
        <w:rPr>
          <w:position w:val="-6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5pt;height:14.5pt" o:ole="">
            <v:imagedata r:id="rId7" o:title=""/>
          </v:shape>
          <o:OLEObject Type="Embed" ProgID="Equation.DSMT4" ShapeID="_x0000_i1025" DrawAspect="Content" ObjectID="_1636543079" r:id="rId8"/>
        </w:object>
      </w:r>
      <w:r w:rsidR="009E58FD">
        <w:rPr>
          <w:rFonts w:hint="eastAsia"/>
        </w:rPr>
        <w:t>为偶排列</w:t>
      </w:r>
      <w:r w:rsidR="00F2030B">
        <w:t>，</w:t>
      </w:r>
      <w:r w:rsidR="009E58FD">
        <w:rPr>
          <w:rFonts w:hint="eastAsia"/>
        </w:rPr>
        <w:t>则</w:t>
      </w:r>
      <w:r w:rsidR="009E58FD" w:rsidRPr="002F36CD">
        <w:rPr>
          <w:position w:val="-10"/>
        </w:rPr>
        <w:object w:dxaOrig="2180" w:dyaOrig="320">
          <v:shape id="_x0000_i1026" type="#_x0000_t75" style="width:109.05pt;height:15.6pt" o:ole="">
            <v:imagedata r:id="rId9" o:title=""/>
          </v:shape>
          <o:OLEObject Type="Embed" ProgID="Equation.DSMT4" ShapeID="_x0000_i1026" DrawAspect="Content" ObjectID="_1636543080" r:id="rId10"/>
        </w:object>
      </w:r>
      <w:r w:rsidRPr="00926F7F">
        <w:rPr>
          <w:rFonts w:ascii="Times New Roman" w:cs="Times New Roman"/>
        </w:rPr>
        <w:t>．</w:t>
      </w:r>
    </w:p>
    <w:p w:rsidR="009E58FD" w:rsidRDefault="009E58FD" w:rsidP="00F16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2. </w:t>
      </w:r>
      <w:r w:rsidRPr="000E084F">
        <w:rPr>
          <w:position w:val="-6"/>
        </w:rPr>
        <w:object w:dxaOrig="320" w:dyaOrig="280">
          <v:shape id="_x0000_i1027" type="#_x0000_t75" style="width:15.6pt;height:14.5pt" o:ole="">
            <v:imagedata r:id="rId11" o:title=""/>
          </v:shape>
          <o:OLEObject Type="Embed" ProgID="Equation.3" ShapeID="_x0000_i1027" DrawAspect="Content" ObjectID="_1636543081" r:id="rId12"/>
        </w:object>
      </w:r>
      <w:r>
        <w:rPr>
          <w:rFonts w:hint="eastAsia"/>
        </w:rPr>
        <w:t>阶排列</w:t>
      </w:r>
      <w:r w:rsidRPr="000E084F">
        <w:rPr>
          <w:position w:val="-10"/>
        </w:rPr>
        <w:object w:dxaOrig="2279" w:dyaOrig="320">
          <v:shape id="_x0000_i1028" type="#_x0000_t75" style="width:113.9pt;height:15.6pt" o:ole="">
            <v:imagedata r:id="rId13" o:title=""/>
          </v:shape>
          <o:OLEObject Type="Embed" ProgID="Equation.3" ShapeID="_x0000_i1028" DrawAspect="Content" ObjectID="_1636543082" r:id="rId14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逆序数</w:t>
      </w:r>
      <w:proofErr w:type="gramEnd"/>
      <w:r>
        <w:rPr>
          <w:rFonts w:hint="eastAsia"/>
        </w:rPr>
        <w:t>为</w:t>
      </w:r>
      <w:r>
        <w:t>____________</w:t>
      </w:r>
      <w:r w:rsidRPr="00926F7F">
        <w:rPr>
          <w:rFonts w:ascii="Times New Roman" w:cs="Times New Roman"/>
        </w:rPr>
        <w:t>．</w:t>
      </w:r>
    </w:p>
    <w:p w:rsidR="00CF599F" w:rsidRDefault="00717FA6" w:rsidP="00527123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="007B3D39">
        <w:rPr>
          <w:rFonts w:ascii="Times New Roman" w:hAnsi="Times New Roman" w:cs="Times New Roman" w:hint="eastAsia"/>
        </w:rPr>
        <w:t>.</w:t>
      </w:r>
      <w:r w:rsidR="00310D6F">
        <w:rPr>
          <w:rFonts w:ascii="Times New Roman" w:hAnsi="Times New Roman" w:cs="Times New Roman" w:hint="eastAsia"/>
        </w:rPr>
        <w:t xml:space="preserve"> </w:t>
      </w:r>
      <w:r w:rsidR="009E58FD">
        <w:rPr>
          <w:rFonts w:hint="eastAsia"/>
        </w:rPr>
        <w:t>设</w:t>
      </w:r>
      <w:r w:rsidR="009E58FD" w:rsidRPr="000E084F">
        <w:rPr>
          <w:position w:val="-50"/>
        </w:rPr>
        <w:object w:dxaOrig="1680" w:dyaOrig="1120">
          <v:shape id="_x0000_i1029" type="#_x0000_t75" style="width:83.8pt;height:56.4pt" o:ole="">
            <v:imagedata r:id="rId15" o:title=""/>
          </v:shape>
          <o:OLEObject Type="Embed" ProgID="Equation.DSMT4" ShapeID="_x0000_i1029" DrawAspect="Content" ObjectID="_1636543083" r:id="rId16"/>
        </w:object>
      </w:r>
      <w:r w:rsidR="00F2030B">
        <w:t>，</w:t>
      </w:r>
      <w:r w:rsidR="009E58FD">
        <w:rPr>
          <w:rFonts w:hint="eastAsia"/>
        </w:rPr>
        <w:t>则多项式中</w:t>
      </w:r>
      <w:r w:rsidR="009E58FD" w:rsidRPr="000E084F">
        <w:rPr>
          <w:position w:val="-6"/>
        </w:rPr>
        <w:object w:dxaOrig="280" w:dyaOrig="320">
          <v:shape id="_x0000_i1030" type="#_x0000_t75" style="width:14.5pt;height:15.6pt" o:ole="">
            <v:imagedata r:id="rId17" o:title=""/>
          </v:shape>
          <o:OLEObject Type="Embed" ProgID="Equation.DSMT4" ShapeID="_x0000_i1030" DrawAspect="Content" ObjectID="_1636543084" r:id="rId18"/>
        </w:object>
      </w:r>
      <w:r w:rsidR="009E58FD">
        <w:rPr>
          <w:rFonts w:hint="eastAsia"/>
        </w:rPr>
        <w:t>的系数为</w:t>
      </w:r>
      <w:r w:rsidR="009E58FD">
        <w:t>_____________</w:t>
      </w:r>
      <w:r w:rsidR="007F467B" w:rsidRPr="00926F7F">
        <w:rPr>
          <w:rFonts w:ascii="Times New Roman" w:cs="Times New Roman"/>
        </w:rPr>
        <w:t>．</w:t>
      </w:r>
    </w:p>
    <w:p w:rsidR="007B3D39" w:rsidRDefault="00717FA6" w:rsidP="009E58FD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 w:rsidR="007B3D39">
        <w:rPr>
          <w:rFonts w:ascii="Times New Roman" w:hAnsi="Times New Roman" w:cs="Times New Roman" w:hint="eastAsia"/>
        </w:rPr>
        <w:t>.</w:t>
      </w:r>
      <w:r w:rsidR="00310D6F">
        <w:rPr>
          <w:rFonts w:ascii="Times New Roman" w:hAnsi="Times New Roman" w:cs="Times New Roman" w:hint="eastAsia"/>
        </w:rPr>
        <w:t xml:space="preserve"> </w:t>
      </w:r>
      <w:r w:rsidR="00F16AE1">
        <w:rPr>
          <w:rFonts w:hint="eastAsia"/>
        </w:rPr>
        <w:t>行列式</w:t>
      </w:r>
      <w:r w:rsidR="00F16AE1" w:rsidRPr="000E084F">
        <w:rPr>
          <w:position w:val="-66"/>
        </w:rPr>
        <w:object w:dxaOrig="2840" w:dyaOrig="1440">
          <v:shape id="_x0000_i1031" type="#_x0000_t75" style="width:141.3pt;height:1in" o:ole="">
            <v:imagedata r:id="rId19" o:title=""/>
          </v:shape>
          <o:OLEObject Type="Embed" ProgID="Equation.3" ShapeID="_x0000_i1031" DrawAspect="Content" ObjectID="_1636543085" r:id="rId20"/>
        </w:object>
      </w:r>
      <w:r w:rsidR="00F16AE1" w:rsidRPr="00926F7F">
        <w:rPr>
          <w:rFonts w:ascii="Times New Roman" w:cs="Times New Roman"/>
        </w:rPr>
        <w:t>．</w:t>
      </w:r>
    </w:p>
    <w:p w:rsidR="009E58FD" w:rsidRDefault="00717FA6" w:rsidP="009E58FD">
      <w:pPr>
        <w:adjustRightInd w:val="0"/>
        <w:snapToGrid w:val="0"/>
        <w:spacing w:line="360" w:lineRule="auto"/>
        <w:ind w:left="315" w:hangingChars="150" w:hanging="315"/>
      </w:pPr>
      <w:r>
        <w:rPr>
          <w:rFonts w:ascii="Times New Roman" w:hAnsi="Times New Roman" w:cs="Times New Roman" w:hint="eastAsia"/>
        </w:rPr>
        <w:t>5</w:t>
      </w:r>
      <w:r w:rsidR="007B3D39">
        <w:rPr>
          <w:rFonts w:ascii="Times New Roman" w:hAnsi="Times New Roman" w:cs="Times New Roman" w:hint="eastAsia"/>
        </w:rPr>
        <w:t>.</w:t>
      </w:r>
      <w:r w:rsidR="00310D6F">
        <w:rPr>
          <w:rFonts w:ascii="Times New Roman" w:hAnsi="Times New Roman" w:cs="Times New Roman" w:hint="eastAsia"/>
        </w:rPr>
        <w:t xml:space="preserve"> </w:t>
      </w:r>
      <w:r w:rsidR="009E58FD">
        <w:rPr>
          <w:rFonts w:hint="eastAsia"/>
        </w:rPr>
        <w:t>设</w:t>
      </w:r>
      <w:r w:rsidR="009E58FD" w:rsidRPr="000E084F">
        <w:rPr>
          <w:position w:val="-50"/>
        </w:rPr>
        <w:object w:dxaOrig="1660" w:dyaOrig="1120">
          <v:shape id="_x0000_i1032" type="#_x0000_t75" style="width:83.3pt;height:56.4pt" o:ole="">
            <v:imagedata r:id="rId21" o:title=""/>
          </v:shape>
          <o:OLEObject Type="Embed" ProgID="Equation.DSMT4" ShapeID="_x0000_i1032" DrawAspect="Content" ObjectID="_1636543086" r:id="rId22"/>
        </w:object>
      </w:r>
      <w:r w:rsidR="009E58FD">
        <w:rPr>
          <w:rFonts w:hint="eastAsia"/>
        </w:rPr>
        <w:t>则</w:t>
      </w:r>
    </w:p>
    <w:p w:rsidR="003956BE" w:rsidRDefault="00F2030B" w:rsidP="009E58FD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 w:rsidRPr="000E084F">
        <w:rPr>
          <w:position w:val="-50"/>
        </w:rPr>
        <w:object w:dxaOrig="4700" w:dyaOrig="1120">
          <v:shape id="_x0000_i1033" type="#_x0000_t75" style="width:234.8pt;height:56.4pt" o:ole="">
            <v:imagedata r:id="rId23" o:title=""/>
          </v:shape>
          <o:OLEObject Type="Embed" ProgID="Equation.DSMT4" ShapeID="_x0000_i1033" DrawAspect="Content" ObjectID="_1636543087" r:id="rId24"/>
        </w:object>
      </w:r>
      <w:r w:rsidR="009E58FD">
        <w:t>=___</w:t>
      </w:r>
      <w:r w:rsidR="00A536C9">
        <w:t>__</w:t>
      </w:r>
      <w:r w:rsidR="009E58FD">
        <w:t>_____</w:t>
      </w:r>
      <w:r w:rsidR="003956BE" w:rsidRPr="00926F7F">
        <w:rPr>
          <w:rFonts w:ascii="Times New Roman" w:cs="Times New Roman"/>
        </w:rPr>
        <w:t>．</w:t>
      </w:r>
    </w:p>
    <w:p w:rsidR="00266562" w:rsidRDefault="00266562" w:rsidP="00266562">
      <w:r>
        <w:rPr>
          <w:rFonts w:hint="eastAsia"/>
        </w:rPr>
        <w:t xml:space="preserve">6. </w:t>
      </w:r>
      <w:r>
        <w:rPr>
          <w:rFonts w:hint="eastAsia"/>
        </w:rPr>
        <w:t>已知</w:t>
      </w:r>
      <w:r w:rsidRPr="000E084F">
        <w:rPr>
          <w:position w:val="-66"/>
        </w:rPr>
        <w:object w:dxaOrig="2040" w:dyaOrig="1440">
          <v:shape id="_x0000_i1034" type="#_x0000_t75" style="width:102.1pt;height:1in" o:ole="">
            <v:imagedata r:id="rId25" o:title=""/>
          </v:shape>
          <o:OLEObject Type="Embed" ProgID="Equation.3" ShapeID="_x0000_i1034" DrawAspect="Content" ObjectID="_1636543088" r:id="rId26"/>
        </w:object>
      </w:r>
      <w:r w:rsidR="00F2030B">
        <w:t>，</w:t>
      </w:r>
      <w:r>
        <w:rPr>
          <w:rFonts w:hint="eastAsia"/>
        </w:rPr>
        <w:t>则</w:t>
      </w:r>
      <w:r w:rsidR="005D59C3" w:rsidRPr="000E084F">
        <w:rPr>
          <w:position w:val="-10"/>
        </w:rPr>
        <w:object w:dxaOrig="1420" w:dyaOrig="260">
          <v:shape id="_x0000_i1035" type="#_x0000_t75" style="width:71.45pt;height:12.35pt" o:ole="">
            <v:imagedata r:id="rId27" o:title=""/>
          </v:shape>
          <o:OLEObject Type="Embed" ProgID="Equation.DSMT4" ShapeID="_x0000_i1035" DrawAspect="Content" ObjectID="_1636543089" r:id="rId28"/>
        </w:object>
      </w:r>
      <w:r w:rsidR="005D59C3" w:rsidRPr="00926F7F">
        <w:rPr>
          <w:rFonts w:ascii="Times New Roman" w:cs="Times New Roman"/>
        </w:rPr>
        <w:t>．</w:t>
      </w:r>
    </w:p>
    <w:p w:rsidR="003956BE" w:rsidRDefault="00277654" w:rsidP="009E58FD">
      <w:pPr>
        <w:rPr>
          <w:rFonts w:asci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7</w:t>
      </w:r>
      <w:r w:rsidR="003956BE" w:rsidRPr="00926F7F">
        <w:rPr>
          <w:rFonts w:ascii="Times New Roman" w:hAnsi="Times New Roman" w:cs="Times New Roman"/>
        </w:rPr>
        <w:t>.</w:t>
      </w:r>
      <w:r w:rsidR="00310D6F">
        <w:rPr>
          <w:rFonts w:ascii="Times New Roman" w:hAnsi="Times New Roman" w:cs="Times New Roman" w:hint="eastAsia"/>
        </w:rPr>
        <w:t xml:space="preserve"> </w:t>
      </w:r>
      <w:r w:rsidR="009E58FD">
        <w:rPr>
          <w:rFonts w:hint="eastAsia"/>
        </w:rPr>
        <w:t>行列式</w:t>
      </w:r>
      <w:r w:rsidR="009E58FD" w:rsidRPr="009E58FD">
        <w:rPr>
          <w:position w:val="-80"/>
        </w:rPr>
        <w:object w:dxaOrig="4260" w:dyaOrig="1719">
          <v:shape id="_x0000_i1036" type="#_x0000_t75" style="width:213.3pt;height:86.5pt" o:ole="">
            <v:imagedata r:id="rId29" o:title=""/>
          </v:shape>
          <o:OLEObject Type="Embed" ProgID="Equation.DSMT4" ShapeID="_x0000_i1036" DrawAspect="Content" ObjectID="_1636543090" r:id="rId30"/>
        </w:object>
      </w:r>
      <w:r w:rsidR="003956BE" w:rsidRPr="00926F7F">
        <w:rPr>
          <w:rFonts w:ascii="Times New Roman" w:cs="Times New Roman"/>
        </w:rPr>
        <w:t>．</w:t>
      </w:r>
    </w:p>
    <w:p w:rsidR="007B3D39" w:rsidRDefault="00277654" w:rsidP="009625B8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</w:t>
      </w:r>
      <w:r w:rsidR="007B3D39" w:rsidRPr="00926F7F">
        <w:rPr>
          <w:rFonts w:ascii="Times New Roman" w:hAnsi="Times New Roman" w:cs="Times New Roman"/>
        </w:rPr>
        <w:t>.</w:t>
      </w:r>
      <w:r w:rsidR="00310D6F">
        <w:rPr>
          <w:rFonts w:ascii="Times New Roman" w:hAnsi="Times New Roman" w:cs="Times New Roman" w:hint="eastAsia"/>
        </w:rPr>
        <w:t xml:space="preserve"> </w:t>
      </w:r>
      <w:r w:rsidR="009E58FD">
        <w:rPr>
          <w:rFonts w:hint="eastAsia"/>
        </w:rPr>
        <w:t>已知行列式</w:t>
      </w:r>
      <w:r w:rsidR="009E58FD" w:rsidRPr="000E084F">
        <w:rPr>
          <w:position w:val="-52"/>
        </w:rPr>
        <w:object w:dxaOrig="2340" w:dyaOrig="1180">
          <v:shape id="_x0000_i1037" type="#_x0000_t75" style="width:117.15pt;height:59.65pt" o:ole="">
            <v:imagedata r:id="rId31" o:title=""/>
          </v:shape>
          <o:OLEObject Type="Embed" ProgID="Equation.DSMT4" ShapeID="_x0000_i1037" DrawAspect="Content" ObjectID="_1636543091" r:id="rId32"/>
        </w:object>
      </w:r>
      <w:r w:rsidR="00F2030B">
        <w:t>，</w:t>
      </w:r>
      <w:r w:rsidR="009E58FD">
        <w:rPr>
          <w:rFonts w:hint="eastAsia"/>
        </w:rPr>
        <w:t>那么</w:t>
      </w:r>
      <w:r w:rsidR="00B74FAA" w:rsidRPr="000E084F">
        <w:rPr>
          <w:position w:val="-52"/>
        </w:rPr>
        <w:object w:dxaOrig="1760" w:dyaOrig="1180">
          <v:shape id="_x0000_i1038" type="#_x0000_t75" style="width:87.6pt;height:59.65pt" o:ole="">
            <v:imagedata r:id="rId33" o:title=""/>
          </v:shape>
          <o:OLEObject Type="Embed" ProgID="Equation.DSMT4" ShapeID="_x0000_i1038" DrawAspect="Content" ObjectID="_1636543092" r:id="rId34"/>
        </w:object>
      </w:r>
      <w:r w:rsidR="002E6BD4">
        <w:rPr>
          <w:rFonts w:hint="eastAsia"/>
        </w:rPr>
        <w:t>_______</w:t>
      </w:r>
      <w:r w:rsidR="006A6832" w:rsidRPr="00926F7F">
        <w:rPr>
          <w:rFonts w:ascii="Times New Roman" w:cs="Times New Roman"/>
        </w:rPr>
        <w:t>．</w:t>
      </w:r>
    </w:p>
    <w:p w:rsidR="00217B48" w:rsidRDefault="00277654" w:rsidP="009625B8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9</w:t>
      </w:r>
      <w:r w:rsidR="00061E7E">
        <w:rPr>
          <w:rFonts w:ascii="Times New Roman" w:hAnsi="Times New Roman" w:cs="Times New Roman" w:hint="eastAsia"/>
        </w:rPr>
        <w:t>.</w:t>
      </w:r>
      <w:r w:rsidR="00310D6F">
        <w:rPr>
          <w:rFonts w:ascii="Times New Roman" w:hAnsi="Times New Roman" w:cs="Times New Roman" w:hint="eastAsia"/>
        </w:rPr>
        <w:t xml:space="preserve"> </w:t>
      </w:r>
      <w:r w:rsidR="00857464">
        <w:rPr>
          <w:rFonts w:ascii="Times New Roman" w:hAnsi="Times New Roman" w:cs="Times New Roman" w:hint="eastAsia"/>
        </w:rPr>
        <w:t>两个排列</w:t>
      </w:r>
      <w:proofErr w:type="gramStart"/>
      <w:r w:rsidR="00857464">
        <w:rPr>
          <w:rFonts w:ascii="Times New Roman" w:hAnsi="Times New Roman" w:cs="Times New Roman" w:hint="eastAsia"/>
        </w:rPr>
        <w:t>逆序数</w:t>
      </w:r>
      <w:proofErr w:type="gramEnd"/>
      <w:r w:rsidR="00857464">
        <w:rPr>
          <w:rFonts w:ascii="Times New Roman" w:hAnsi="Times New Roman" w:cs="Times New Roman" w:hint="eastAsia"/>
        </w:rPr>
        <w:t>的和</w:t>
      </w:r>
      <w:r w:rsidR="00857464" w:rsidRPr="00C04895">
        <w:rPr>
          <w:position w:val="-12"/>
        </w:rPr>
        <w:object w:dxaOrig="3260" w:dyaOrig="360">
          <v:shape id="_x0000_i1039" type="#_x0000_t75" style="width:162.8pt;height:18.25pt" o:ole="">
            <v:imagedata r:id="rId35" o:title=""/>
          </v:shape>
          <o:OLEObject Type="Embed" ProgID="Equation.DSMT4" ShapeID="_x0000_i1039" DrawAspect="Content" ObjectID="_1636543093" r:id="rId36"/>
        </w:object>
      </w:r>
      <w:r w:rsidR="00857464">
        <w:rPr>
          <w:rFonts w:hint="eastAsia"/>
        </w:rPr>
        <w:t>_______</w:t>
      </w:r>
      <w:r w:rsidR="00B22465">
        <w:rPr>
          <w:rFonts w:hint="eastAsia"/>
        </w:rPr>
        <w:t>____</w:t>
      </w:r>
      <w:r w:rsidR="00857464">
        <w:rPr>
          <w:rFonts w:hint="eastAsia"/>
        </w:rPr>
        <w:t>___</w:t>
      </w:r>
      <w:r w:rsidR="00FC7897" w:rsidRPr="00926F7F">
        <w:rPr>
          <w:rFonts w:ascii="Times New Roman" w:cs="Times New Roman"/>
        </w:rPr>
        <w:t>．</w:t>
      </w:r>
    </w:p>
    <w:p w:rsidR="009E58FD" w:rsidRPr="00550528" w:rsidRDefault="00217B48" w:rsidP="00F2030B">
      <w:r>
        <w:rPr>
          <w:rFonts w:ascii="Times New Roman" w:hAnsi="Times New Roman" w:cs="Times New Roman" w:hint="eastAsia"/>
        </w:rPr>
        <w:t>二</w:t>
      </w:r>
      <w:r w:rsidR="000B17D4" w:rsidRPr="00926F7F">
        <w:rPr>
          <w:rFonts w:ascii="Times New Roman" w:hAnsi="Times New Roman" w:cs="Times New Roman"/>
        </w:rPr>
        <w:t>、</w:t>
      </w:r>
      <w:r w:rsidR="00046E4C" w:rsidRPr="00926F7F">
        <w:rPr>
          <w:rFonts w:ascii="Times New Roman" w:hAnsi="Times New Roman" w:cs="Times New Roman"/>
        </w:rPr>
        <w:t>(</w:t>
      </w:r>
      <w:r w:rsidR="00046E4C" w:rsidRPr="00046E4C">
        <w:rPr>
          <w:rFonts w:ascii="Times New Roman" w:hAnsi="Times New Roman" w:cs="Times New Roman"/>
        </w:rPr>
        <w:t>20</w:t>
      </w:r>
      <w:r w:rsidR="00046E4C" w:rsidRPr="00046E4C">
        <w:rPr>
          <w:rFonts w:ascii="Times New Roman" w:hAnsi="Times New Roman" w:cs="Times New Roman"/>
        </w:rPr>
        <w:t>分</w:t>
      </w:r>
      <w:r w:rsidR="00046E4C" w:rsidRPr="00926F7F">
        <w:rPr>
          <w:rFonts w:ascii="Times New Roman" w:hAnsi="Times New Roman" w:cs="Times New Roman"/>
        </w:rPr>
        <w:t>)</w:t>
      </w:r>
      <w:r w:rsidR="009E58FD">
        <w:rPr>
          <w:rFonts w:hint="eastAsia"/>
        </w:rPr>
        <w:t>计算行列式</w:t>
      </w:r>
      <w:r w:rsidR="00550528" w:rsidRPr="000E084F">
        <w:rPr>
          <w:position w:val="-68"/>
          <w:szCs w:val="21"/>
        </w:rPr>
        <w:object w:dxaOrig="3460" w:dyaOrig="1480">
          <v:shape id="_x0000_i1040" type="#_x0000_t75" style="width:173pt;height:74.7pt" o:ole="">
            <v:imagedata r:id="rId37" o:title=""/>
          </v:shape>
          <o:OLEObject Type="Embed" ProgID="Equation.DSMT4" ShapeID="_x0000_i1040" DrawAspect="Content" ObjectID="_1636543094" r:id="rId38"/>
        </w:object>
      </w:r>
      <w:r w:rsidR="00550528" w:rsidRPr="00926F7F">
        <w:rPr>
          <w:rFonts w:ascii="Times New Roman" w:cs="Times New Roman"/>
        </w:rPr>
        <w:t>．</w:t>
      </w:r>
    </w:p>
    <w:p w:rsidR="009E58FD" w:rsidRDefault="009E58FD" w:rsidP="009E58FD"/>
    <w:p w:rsidR="009E58FD" w:rsidRDefault="009E58FD" w:rsidP="009E58FD"/>
    <w:p w:rsidR="009E58FD" w:rsidRDefault="009E58FD" w:rsidP="009E58FD"/>
    <w:p w:rsidR="009E58FD" w:rsidRDefault="009E58FD" w:rsidP="009E58FD"/>
    <w:p w:rsidR="009E58FD" w:rsidRDefault="009E58FD" w:rsidP="009E58FD"/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407F5" w:rsidRDefault="00B407F5" w:rsidP="00845D6C">
      <w:pPr>
        <w:adjustRightInd w:val="0"/>
        <w:snapToGrid w:val="0"/>
        <w:spacing w:line="360" w:lineRule="auto"/>
      </w:pPr>
    </w:p>
    <w:p w:rsidR="00B407F5" w:rsidRDefault="00B407F5" w:rsidP="00845D6C">
      <w:pPr>
        <w:adjustRightInd w:val="0"/>
        <w:snapToGrid w:val="0"/>
        <w:spacing w:line="360" w:lineRule="auto"/>
      </w:pPr>
    </w:p>
    <w:p w:rsidR="00550528" w:rsidRPr="00550528" w:rsidRDefault="00217B48" w:rsidP="00550528">
      <w:pPr>
        <w:adjustRightInd w:val="0"/>
        <w:snapToGrid w:val="0"/>
        <w:spacing w:line="360" w:lineRule="auto"/>
      </w:pPr>
      <w:r>
        <w:rPr>
          <w:rFonts w:ascii="Times New Roman" w:hAnsi="Times New Roman" w:cs="Times New Roman" w:hint="eastAsia"/>
        </w:rPr>
        <w:lastRenderedPageBreak/>
        <w:t>三</w:t>
      </w:r>
      <w:r w:rsidR="00E14A85" w:rsidRPr="00926F7F">
        <w:rPr>
          <w:rFonts w:ascii="Times New Roman" w:hAnsi="Times New Roman" w:cs="Times New Roman"/>
        </w:rPr>
        <w:t>、</w:t>
      </w:r>
      <w:r w:rsidR="009D7220" w:rsidRPr="00926F7F">
        <w:rPr>
          <w:rFonts w:ascii="Times New Roman" w:hAnsi="Times New Roman" w:cs="Times New Roman"/>
        </w:rPr>
        <w:t>(</w:t>
      </w:r>
      <w:r w:rsidR="009D7220" w:rsidRPr="00046E4C">
        <w:rPr>
          <w:rFonts w:ascii="Times New Roman" w:hAnsi="Times New Roman" w:cs="Times New Roman"/>
        </w:rPr>
        <w:t>20</w:t>
      </w:r>
      <w:r w:rsidR="009D7220" w:rsidRPr="00046E4C">
        <w:rPr>
          <w:rFonts w:ascii="Times New Roman" w:hAnsi="Times New Roman" w:cs="Times New Roman"/>
        </w:rPr>
        <w:t>分</w:t>
      </w:r>
      <w:r w:rsidR="009D7220" w:rsidRPr="00926F7F">
        <w:rPr>
          <w:rFonts w:ascii="Times New Roman" w:hAnsi="Times New Roman" w:cs="Times New Roman"/>
        </w:rPr>
        <w:t>)</w:t>
      </w:r>
      <w:r w:rsidR="002667AE">
        <w:rPr>
          <w:rFonts w:ascii="Times New Roman" w:hAnsi="Times New Roman" w:cs="Times New Roman" w:hint="eastAsia"/>
        </w:rPr>
        <w:t>计算</w:t>
      </w:r>
      <w:r w:rsidR="002667AE" w:rsidRPr="00656B6E">
        <w:rPr>
          <w:position w:val="-6"/>
        </w:rPr>
        <w:object w:dxaOrig="200" w:dyaOrig="220">
          <v:shape id="_x0000_i1041" type="#_x0000_t75" style="width:10.2pt;height:11.3pt" o:ole="">
            <v:imagedata r:id="rId39" o:title=""/>
          </v:shape>
          <o:OLEObject Type="Embed" ProgID="Equation.3" ShapeID="_x0000_i1041" DrawAspect="Content" ObjectID="_1636543095" r:id="rId40"/>
        </w:object>
      </w:r>
      <w:r w:rsidR="002667AE">
        <w:rPr>
          <w:rFonts w:ascii="Times New Roman" w:hAnsi="Times New Roman" w:cs="Times New Roman" w:hint="eastAsia"/>
        </w:rPr>
        <w:t>阶行列式</w:t>
      </w:r>
      <w:r w:rsidR="005E5041" w:rsidRPr="006108C4">
        <w:rPr>
          <w:position w:val="-120"/>
        </w:rPr>
        <w:object w:dxaOrig="2580" w:dyaOrig="2520">
          <v:shape id="_x0000_i1042" type="#_x0000_t75" style="width:128.4pt;height:125.75pt" o:ole="">
            <v:imagedata r:id="rId41" o:title=""/>
          </v:shape>
          <o:OLEObject Type="Embed" ProgID="Equation.3" ShapeID="_x0000_i1042" DrawAspect="Content" ObjectID="_1636543096" r:id="rId42"/>
        </w:object>
      </w:r>
      <w:bookmarkStart w:id="0" w:name="_GoBack"/>
      <w:bookmarkEnd w:id="0"/>
      <w:r w:rsidR="00550528" w:rsidRPr="00926F7F">
        <w:rPr>
          <w:rFonts w:ascii="Times New Roman" w:cs="Times New Roman"/>
        </w:rPr>
        <w:t>．</w:t>
      </w:r>
    </w:p>
    <w:p w:rsidR="00A87223" w:rsidRPr="00926F7F" w:rsidRDefault="00A87223" w:rsidP="00511361">
      <w:pPr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</w:p>
    <w:p w:rsidR="00E14A85" w:rsidRDefault="00E14A85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DA69FA" w:rsidRDefault="00DA69FA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DA69FA" w:rsidRDefault="00DA69FA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DA69FA" w:rsidRDefault="00DA69FA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DA69FA" w:rsidRDefault="00DA69FA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BE5DF6" w:rsidRDefault="00BE5DF6" w:rsidP="00FC6FFB"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 w:rsidR="00966D16" w:rsidRDefault="00966D16" w:rsidP="00845D6C">
      <w:pPr>
        <w:adjustRightInd w:val="0"/>
        <w:snapToGrid w:val="0"/>
        <w:spacing w:line="360" w:lineRule="auto"/>
      </w:pPr>
    </w:p>
    <w:p w:rsidR="00550528" w:rsidRPr="00452325" w:rsidRDefault="00217B48" w:rsidP="00550528">
      <w:r>
        <w:rPr>
          <w:rFonts w:ascii="Times New Roman" w:hAnsi="Times New Roman" w:cs="Times New Roman" w:hint="eastAsia"/>
        </w:rPr>
        <w:t>四</w:t>
      </w:r>
      <w:r w:rsidR="006428E3" w:rsidRPr="00926F7F">
        <w:rPr>
          <w:rFonts w:ascii="Times New Roman" w:hAnsi="Times New Roman" w:cs="Times New Roman"/>
        </w:rPr>
        <w:t>、</w:t>
      </w:r>
      <w:r w:rsidR="009D7220" w:rsidRPr="00926F7F">
        <w:rPr>
          <w:rFonts w:ascii="Times New Roman" w:hAnsi="Times New Roman" w:cs="Times New Roman"/>
        </w:rPr>
        <w:t>(</w:t>
      </w:r>
      <w:r w:rsidR="009D7220" w:rsidRPr="00046E4C">
        <w:rPr>
          <w:rFonts w:ascii="Times New Roman" w:hAnsi="Times New Roman" w:cs="Times New Roman"/>
        </w:rPr>
        <w:t>20</w:t>
      </w:r>
      <w:r w:rsidR="009D7220" w:rsidRPr="00046E4C">
        <w:rPr>
          <w:rFonts w:ascii="Times New Roman" w:hAnsi="Times New Roman" w:cs="Times New Roman"/>
        </w:rPr>
        <w:t>分</w:t>
      </w:r>
      <w:r w:rsidR="009D7220" w:rsidRPr="00926F7F">
        <w:rPr>
          <w:rFonts w:ascii="Times New Roman" w:hAnsi="Times New Roman" w:cs="Times New Roman"/>
        </w:rPr>
        <w:t>)</w:t>
      </w:r>
      <w:r w:rsidR="00284578">
        <w:rPr>
          <w:rFonts w:hint="eastAsia"/>
          <w:szCs w:val="21"/>
        </w:rPr>
        <w:t>利用克拉默法则解线性方程组</w:t>
      </w:r>
      <w:r w:rsidR="00742F0A" w:rsidRPr="00FE5344">
        <w:rPr>
          <w:position w:val="-50"/>
        </w:rPr>
        <w:object w:dxaOrig="2020" w:dyaOrig="1120">
          <v:shape id="_x0000_i1043" type="#_x0000_t75" style="width:101pt;height:56.4pt" o:ole="">
            <v:imagedata r:id="rId43" o:title=""/>
          </v:shape>
          <o:OLEObject Type="Embed" ProgID="Equation.DSMT4" ShapeID="_x0000_i1043" DrawAspect="Content" ObjectID="_1636543097" r:id="rId44"/>
        </w:object>
      </w:r>
    </w:p>
    <w:p w:rsidR="00B31395" w:rsidRDefault="00B31395" w:rsidP="00B31395">
      <w:pPr>
        <w:adjustRightInd w:val="0"/>
        <w:snapToGrid w:val="0"/>
        <w:spacing w:line="360" w:lineRule="auto"/>
      </w:pPr>
    </w:p>
    <w:p w:rsidR="00CF599F" w:rsidRDefault="00CF599F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550528" w:rsidRDefault="00550528" w:rsidP="00845D6C">
      <w:pPr>
        <w:adjustRightInd w:val="0"/>
        <w:snapToGrid w:val="0"/>
        <w:spacing w:line="360" w:lineRule="auto"/>
      </w:pPr>
    </w:p>
    <w:p w:rsidR="00550528" w:rsidRDefault="00550528" w:rsidP="00845D6C">
      <w:pPr>
        <w:adjustRightInd w:val="0"/>
        <w:snapToGrid w:val="0"/>
        <w:spacing w:line="360" w:lineRule="auto"/>
      </w:pPr>
    </w:p>
    <w:p w:rsidR="00F506C7" w:rsidRDefault="00F506C7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550528" w:rsidRDefault="00217B48" w:rsidP="00550528">
      <w:pPr>
        <w:rPr>
          <w:rFonts w:ascii="宋体" w:hAnsi="宋体"/>
        </w:rPr>
      </w:pPr>
      <w:r>
        <w:rPr>
          <w:rFonts w:ascii="Times New Roman" w:hAnsi="Times New Roman" w:cs="Times New Roman" w:hint="eastAsia"/>
        </w:rPr>
        <w:t>五</w:t>
      </w:r>
      <w:r w:rsidR="005072A8">
        <w:rPr>
          <w:rFonts w:ascii="Times New Roman" w:hAnsi="Times New Roman" w:cs="Times New Roman" w:hint="eastAsia"/>
        </w:rPr>
        <w:t>、</w:t>
      </w:r>
      <w:r w:rsidR="009D7220" w:rsidRPr="00926F7F">
        <w:rPr>
          <w:rFonts w:ascii="Times New Roman" w:hAnsi="Times New Roman" w:cs="Times New Roman"/>
        </w:rPr>
        <w:t>(</w:t>
      </w:r>
      <w:r w:rsidR="009D7220" w:rsidRPr="00046E4C">
        <w:rPr>
          <w:rFonts w:ascii="Times New Roman" w:hAnsi="Times New Roman" w:cs="Times New Roman"/>
        </w:rPr>
        <w:t>20</w:t>
      </w:r>
      <w:r w:rsidR="009D7220" w:rsidRPr="00046E4C">
        <w:rPr>
          <w:rFonts w:ascii="Times New Roman" w:hAnsi="Times New Roman" w:cs="Times New Roman"/>
        </w:rPr>
        <w:t>分</w:t>
      </w:r>
      <w:r w:rsidR="009D7220" w:rsidRPr="00926F7F">
        <w:rPr>
          <w:rFonts w:ascii="Times New Roman" w:hAnsi="Times New Roman" w:cs="Times New Roman"/>
        </w:rPr>
        <w:t>)</w:t>
      </w:r>
      <w:r w:rsidR="00550528">
        <w:rPr>
          <w:rFonts w:ascii="宋体" w:hAnsi="宋体" w:hint="eastAsia"/>
        </w:rPr>
        <w:t>证明</w:t>
      </w:r>
    </w:p>
    <w:p w:rsidR="00550528" w:rsidRDefault="00550528" w:rsidP="00550528">
      <w:pPr>
        <w:rPr>
          <w:rFonts w:ascii="宋体" w:hAnsi="宋体"/>
        </w:rPr>
      </w:pPr>
      <w:r w:rsidRPr="00A55931">
        <w:rPr>
          <w:rFonts w:ascii="宋体" w:hAnsi="宋体" w:hint="eastAsia"/>
          <w:position w:val="-84"/>
        </w:rPr>
        <w:object w:dxaOrig="5660" w:dyaOrig="1800">
          <v:shape id="_x0000_i1044" type="#_x0000_t75" style="width:282.65pt;height:90.25pt" o:ole="">
            <v:imagedata r:id="rId45" o:title=""/>
          </v:shape>
          <o:OLEObject Type="Embed" ProgID="Equation.DSMT4" ShapeID="_x0000_i1044" DrawAspect="Content" ObjectID="_1636543098" r:id="rId46"/>
        </w:object>
      </w:r>
      <w:r>
        <w:rPr>
          <w:rFonts w:ascii="宋体" w:hAnsi="宋体" w:hint="eastAsia"/>
        </w:rPr>
        <w:t>，</w:t>
      </w:r>
    </w:p>
    <w:p w:rsidR="00CF599F" w:rsidRDefault="00550528" w:rsidP="00550528">
      <w:pPr>
        <w:rPr>
          <w:rFonts w:ascii="Times New Roman" w:cs="Times New Roman"/>
        </w:rPr>
      </w:pPr>
      <w:r>
        <w:rPr>
          <w:rFonts w:ascii="宋体" w:hAnsi="宋体" w:hint="eastAsia"/>
        </w:rPr>
        <w:t>其中</w:t>
      </w:r>
      <w:r w:rsidRPr="008D3893">
        <w:rPr>
          <w:rFonts w:ascii="宋体" w:hAnsi="宋体"/>
          <w:position w:val="-6"/>
        </w:rPr>
        <w:object w:dxaOrig="740" w:dyaOrig="279">
          <v:shape id="_x0000_i1045" type="#_x0000_t75" style="width:37.05pt;height:13.95pt" o:ole="">
            <v:imagedata r:id="rId47" o:title=""/>
          </v:shape>
          <o:OLEObject Type="Embed" ProgID="Equation.3" ShapeID="_x0000_i1045" DrawAspect="Content" ObjectID="_1636543099" r:id="rId48"/>
        </w:object>
      </w:r>
      <w:r>
        <w:rPr>
          <w:rFonts w:ascii="宋体" w:hAnsi="宋体" w:hint="eastAsia"/>
        </w:rPr>
        <w:t>（</w:t>
      </w:r>
      <w:r w:rsidRPr="008D3893">
        <w:rPr>
          <w:rFonts w:ascii="宋体" w:hAnsi="宋体"/>
          <w:position w:val="-6"/>
        </w:rPr>
        <w:object w:dxaOrig="200" w:dyaOrig="279">
          <v:shape id="_x0000_i1046" type="#_x0000_t75" style="width:10.2pt;height:13.95pt" o:ole="">
            <v:imagedata r:id="rId49" o:title=""/>
          </v:shape>
          <o:OLEObject Type="Embed" ProgID="Equation.3" ShapeID="_x0000_i1046" DrawAspect="Content" ObjectID="_1636543100" r:id="rId50"/>
        </w:object>
      </w:r>
      <w:r>
        <w:rPr>
          <w:rFonts w:ascii="宋体" w:hAnsi="宋体" w:hint="eastAsia"/>
        </w:rPr>
        <w:t>为任意整数）.</w:t>
      </w:r>
    </w:p>
    <w:p w:rsidR="00E35DC3" w:rsidRDefault="00E35DC3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p w:rsidR="00BE5DF6" w:rsidRDefault="00BE5DF6" w:rsidP="00845D6C">
      <w:pPr>
        <w:adjustRightInd w:val="0"/>
        <w:snapToGrid w:val="0"/>
        <w:spacing w:line="360" w:lineRule="auto"/>
      </w:pPr>
    </w:p>
    <w:sectPr w:rsidR="00BE5DF6" w:rsidSect="00B43D09">
      <w:type w:val="continuous"/>
      <w:pgSz w:w="16838" w:h="11906" w:orient="landscape" w:code="9"/>
      <w:pgMar w:top="1134" w:right="1134" w:bottom="1134" w:left="1134" w:header="851" w:footer="992" w:gutter="0"/>
      <w:cols w:num="2" w:space="631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00E4" w:rsidRDefault="003800E4" w:rsidP="00DE10D9">
      <w:r>
        <w:separator/>
      </w:r>
    </w:p>
  </w:endnote>
  <w:endnote w:type="continuationSeparator" w:id="1">
    <w:p w:rsidR="003800E4" w:rsidRDefault="003800E4" w:rsidP="00DE10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00E4" w:rsidRDefault="003800E4" w:rsidP="00DE10D9">
      <w:r>
        <w:separator/>
      </w:r>
    </w:p>
  </w:footnote>
  <w:footnote w:type="continuationSeparator" w:id="1">
    <w:p w:rsidR="003800E4" w:rsidRDefault="003800E4" w:rsidP="00DE10D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481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10D9"/>
    <w:rsid w:val="0001173B"/>
    <w:rsid w:val="000157B6"/>
    <w:rsid w:val="0002258A"/>
    <w:rsid w:val="000235DB"/>
    <w:rsid w:val="00031CB2"/>
    <w:rsid w:val="00034D3E"/>
    <w:rsid w:val="00034D6E"/>
    <w:rsid w:val="00040FC5"/>
    <w:rsid w:val="00046E4C"/>
    <w:rsid w:val="0005657B"/>
    <w:rsid w:val="00061E7E"/>
    <w:rsid w:val="000665D7"/>
    <w:rsid w:val="00081611"/>
    <w:rsid w:val="00082B11"/>
    <w:rsid w:val="00086F80"/>
    <w:rsid w:val="000928B1"/>
    <w:rsid w:val="000A4379"/>
    <w:rsid w:val="000B17D4"/>
    <w:rsid w:val="000B3A9D"/>
    <w:rsid w:val="000C4720"/>
    <w:rsid w:val="000C6A1A"/>
    <w:rsid w:val="000D10E3"/>
    <w:rsid w:val="000E0065"/>
    <w:rsid w:val="000E084F"/>
    <w:rsid w:val="000E3A25"/>
    <w:rsid w:val="000F35C3"/>
    <w:rsid w:val="000F507E"/>
    <w:rsid w:val="001033FD"/>
    <w:rsid w:val="00103511"/>
    <w:rsid w:val="001177BD"/>
    <w:rsid w:val="00127F81"/>
    <w:rsid w:val="0013556E"/>
    <w:rsid w:val="001726AE"/>
    <w:rsid w:val="00177403"/>
    <w:rsid w:val="0018124C"/>
    <w:rsid w:val="0018682C"/>
    <w:rsid w:val="001A430B"/>
    <w:rsid w:val="001A5658"/>
    <w:rsid w:val="001A7AF6"/>
    <w:rsid w:val="001B4156"/>
    <w:rsid w:val="001C0CC0"/>
    <w:rsid w:val="001C27EF"/>
    <w:rsid w:val="001E0A41"/>
    <w:rsid w:val="001E5394"/>
    <w:rsid w:val="001E78E5"/>
    <w:rsid w:val="001F07D5"/>
    <w:rsid w:val="00217B48"/>
    <w:rsid w:val="00242D81"/>
    <w:rsid w:val="00243BF6"/>
    <w:rsid w:val="00250BAD"/>
    <w:rsid w:val="00253DD3"/>
    <w:rsid w:val="00254877"/>
    <w:rsid w:val="0025667E"/>
    <w:rsid w:val="00256EE5"/>
    <w:rsid w:val="00266562"/>
    <w:rsid w:val="002667AE"/>
    <w:rsid w:val="002678D7"/>
    <w:rsid w:val="002717A7"/>
    <w:rsid w:val="0027182A"/>
    <w:rsid w:val="0027609D"/>
    <w:rsid w:val="00277654"/>
    <w:rsid w:val="00284578"/>
    <w:rsid w:val="002940AF"/>
    <w:rsid w:val="00296B34"/>
    <w:rsid w:val="002D6E71"/>
    <w:rsid w:val="002E60A1"/>
    <w:rsid w:val="002E6BD4"/>
    <w:rsid w:val="002F0729"/>
    <w:rsid w:val="002F36CD"/>
    <w:rsid w:val="002F6C13"/>
    <w:rsid w:val="00306017"/>
    <w:rsid w:val="00310D6F"/>
    <w:rsid w:val="00311793"/>
    <w:rsid w:val="00314942"/>
    <w:rsid w:val="003331F1"/>
    <w:rsid w:val="00334DD1"/>
    <w:rsid w:val="0033662A"/>
    <w:rsid w:val="003640D9"/>
    <w:rsid w:val="00370CDA"/>
    <w:rsid w:val="00372C0F"/>
    <w:rsid w:val="003736F8"/>
    <w:rsid w:val="00373F6B"/>
    <w:rsid w:val="003800E4"/>
    <w:rsid w:val="00381756"/>
    <w:rsid w:val="00384AF1"/>
    <w:rsid w:val="00391EAC"/>
    <w:rsid w:val="003956BE"/>
    <w:rsid w:val="003972A5"/>
    <w:rsid w:val="003B0AB9"/>
    <w:rsid w:val="003B6E02"/>
    <w:rsid w:val="003C75AB"/>
    <w:rsid w:val="003D61B4"/>
    <w:rsid w:val="003E2A9B"/>
    <w:rsid w:val="003F16B5"/>
    <w:rsid w:val="003F6A9F"/>
    <w:rsid w:val="003F7258"/>
    <w:rsid w:val="0041061F"/>
    <w:rsid w:val="004116CD"/>
    <w:rsid w:val="00413833"/>
    <w:rsid w:val="0042490E"/>
    <w:rsid w:val="0042665D"/>
    <w:rsid w:val="004364F3"/>
    <w:rsid w:val="0044292E"/>
    <w:rsid w:val="004477EF"/>
    <w:rsid w:val="00450E41"/>
    <w:rsid w:val="00452325"/>
    <w:rsid w:val="00461AC3"/>
    <w:rsid w:val="00463B4F"/>
    <w:rsid w:val="00481A4A"/>
    <w:rsid w:val="004A2D97"/>
    <w:rsid w:val="004B2496"/>
    <w:rsid w:val="004B3C1A"/>
    <w:rsid w:val="004F6E8D"/>
    <w:rsid w:val="005072A8"/>
    <w:rsid w:val="00511361"/>
    <w:rsid w:val="00515A8B"/>
    <w:rsid w:val="00527123"/>
    <w:rsid w:val="00527826"/>
    <w:rsid w:val="00533588"/>
    <w:rsid w:val="00547AB5"/>
    <w:rsid w:val="00550528"/>
    <w:rsid w:val="00567505"/>
    <w:rsid w:val="00575151"/>
    <w:rsid w:val="00576EED"/>
    <w:rsid w:val="00583821"/>
    <w:rsid w:val="00583CE2"/>
    <w:rsid w:val="00592614"/>
    <w:rsid w:val="005A2729"/>
    <w:rsid w:val="005A50E5"/>
    <w:rsid w:val="005A65B3"/>
    <w:rsid w:val="005B0724"/>
    <w:rsid w:val="005C2FF7"/>
    <w:rsid w:val="005D01FE"/>
    <w:rsid w:val="005D5205"/>
    <w:rsid w:val="005D59C3"/>
    <w:rsid w:val="005E0969"/>
    <w:rsid w:val="005E5041"/>
    <w:rsid w:val="005E6240"/>
    <w:rsid w:val="00607A77"/>
    <w:rsid w:val="006111D1"/>
    <w:rsid w:val="0062151D"/>
    <w:rsid w:val="00632ED4"/>
    <w:rsid w:val="00641420"/>
    <w:rsid w:val="006428E3"/>
    <w:rsid w:val="00653764"/>
    <w:rsid w:val="00662672"/>
    <w:rsid w:val="00667EA4"/>
    <w:rsid w:val="00684085"/>
    <w:rsid w:val="00685112"/>
    <w:rsid w:val="00695E92"/>
    <w:rsid w:val="006A3981"/>
    <w:rsid w:val="006A6832"/>
    <w:rsid w:val="006B7941"/>
    <w:rsid w:val="006F15D7"/>
    <w:rsid w:val="006F2CD8"/>
    <w:rsid w:val="006F7DEB"/>
    <w:rsid w:val="00705997"/>
    <w:rsid w:val="007158F4"/>
    <w:rsid w:val="00717811"/>
    <w:rsid w:val="00717A69"/>
    <w:rsid w:val="00717FA6"/>
    <w:rsid w:val="00725978"/>
    <w:rsid w:val="007274B3"/>
    <w:rsid w:val="007302AF"/>
    <w:rsid w:val="00742F0A"/>
    <w:rsid w:val="00784945"/>
    <w:rsid w:val="007920C5"/>
    <w:rsid w:val="007B1724"/>
    <w:rsid w:val="007B37DC"/>
    <w:rsid w:val="007B3D39"/>
    <w:rsid w:val="007D4848"/>
    <w:rsid w:val="007F467B"/>
    <w:rsid w:val="00801A78"/>
    <w:rsid w:val="0081310E"/>
    <w:rsid w:val="00817F1A"/>
    <w:rsid w:val="0082795B"/>
    <w:rsid w:val="00835DD8"/>
    <w:rsid w:val="00837AC8"/>
    <w:rsid w:val="008427A4"/>
    <w:rsid w:val="00844169"/>
    <w:rsid w:val="00845D6C"/>
    <w:rsid w:val="00857464"/>
    <w:rsid w:val="008648BC"/>
    <w:rsid w:val="00876F42"/>
    <w:rsid w:val="008777E0"/>
    <w:rsid w:val="00881B04"/>
    <w:rsid w:val="008B1E39"/>
    <w:rsid w:val="008B4A4B"/>
    <w:rsid w:val="008B6CD5"/>
    <w:rsid w:val="008F522B"/>
    <w:rsid w:val="00917B34"/>
    <w:rsid w:val="00926F7F"/>
    <w:rsid w:val="00937A17"/>
    <w:rsid w:val="009476CC"/>
    <w:rsid w:val="00960803"/>
    <w:rsid w:val="009625B8"/>
    <w:rsid w:val="00966D16"/>
    <w:rsid w:val="00967355"/>
    <w:rsid w:val="00970618"/>
    <w:rsid w:val="00972D8F"/>
    <w:rsid w:val="009957E2"/>
    <w:rsid w:val="009A389A"/>
    <w:rsid w:val="009B17C7"/>
    <w:rsid w:val="009B3ED0"/>
    <w:rsid w:val="009D7220"/>
    <w:rsid w:val="009D752A"/>
    <w:rsid w:val="009E0F75"/>
    <w:rsid w:val="009E4BD2"/>
    <w:rsid w:val="009E58FD"/>
    <w:rsid w:val="00A047AD"/>
    <w:rsid w:val="00A15064"/>
    <w:rsid w:val="00A21872"/>
    <w:rsid w:val="00A21ABA"/>
    <w:rsid w:val="00A3360E"/>
    <w:rsid w:val="00A34721"/>
    <w:rsid w:val="00A3697E"/>
    <w:rsid w:val="00A534E0"/>
    <w:rsid w:val="00A536C9"/>
    <w:rsid w:val="00A56246"/>
    <w:rsid w:val="00A66D10"/>
    <w:rsid w:val="00A7191E"/>
    <w:rsid w:val="00A77867"/>
    <w:rsid w:val="00A87223"/>
    <w:rsid w:val="00AB44FC"/>
    <w:rsid w:val="00AC6070"/>
    <w:rsid w:val="00B006A3"/>
    <w:rsid w:val="00B0488C"/>
    <w:rsid w:val="00B06269"/>
    <w:rsid w:val="00B15912"/>
    <w:rsid w:val="00B1653C"/>
    <w:rsid w:val="00B17509"/>
    <w:rsid w:val="00B22465"/>
    <w:rsid w:val="00B25389"/>
    <w:rsid w:val="00B263F6"/>
    <w:rsid w:val="00B3047E"/>
    <w:rsid w:val="00B31395"/>
    <w:rsid w:val="00B3313F"/>
    <w:rsid w:val="00B33B26"/>
    <w:rsid w:val="00B407F5"/>
    <w:rsid w:val="00B43D09"/>
    <w:rsid w:val="00B45D34"/>
    <w:rsid w:val="00B45DCE"/>
    <w:rsid w:val="00B46C7A"/>
    <w:rsid w:val="00B5234A"/>
    <w:rsid w:val="00B57682"/>
    <w:rsid w:val="00B60675"/>
    <w:rsid w:val="00B74FAA"/>
    <w:rsid w:val="00B825B9"/>
    <w:rsid w:val="00B845B3"/>
    <w:rsid w:val="00BC0559"/>
    <w:rsid w:val="00BC5129"/>
    <w:rsid w:val="00BE33B5"/>
    <w:rsid w:val="00BE5DF6"/>
    <w:rsid w:val="00BE71C5"/>
    <w:rsid w:val="00BF6006"/>
    <w:rsid w:val="00C222C0"/>
    <w:rsid w:val="00C3272B"/>
    <w:rsid w:val="00C454DD"/>
    <w:rsid w:val="00C536CC"/>
    <w:rsid w:val="00C55B21"/>
    <w:rsid w:val="00C55F2F"/>
    <w:rsid w:val="00C56F7E"/>
    <w:rsid w:val="00C61058"/>
    <w:rsid w:val="00C63630"/>
    <w:rsid w:val="00C76C54"/>
    <w:rsid w:val="00C97971"/>
    <w:rsid w:val="00CA21E9"/>
    <w:rsid w:val="00CB6C38"/>
    <w:rsid w:val="00CD21DC"/>
    <w:rsid w:val="00CE35BF"/>
    <w:rsid w:val="00CF599F"/>
    <w:rsid w:val="00D01441"/>
    <w:rsid w:val="00D25B05"/>
    <w:rsid w:val="00D64C8E"/>
    <w:rsid w:val="00D72385"/>
    <w:rsid w:val="00D748BE"/>
    <w:rsid w:val="00D76735"/>
    <w:rsid w:val="00D803A8"/>
    <w:rsid w:val="00D87E6E"/>
    <w:rsid w:val="00DA69FA"/>
    <w:rsid w:val="00DC5D5F"/>
    <w:rsid w:val="00DC6F6E"/>
    <w:rsid w:val="00DD01EC"/>
    <w:rsid w:val="00DD0C14"/>
    <w:rsid w:val="00DE0F72"/>
    <w:rsid w:val="00DE10D9"/>
    <w:rsid w:val="00E14A85"/>
    <w:rsid w:val="00E24AEB"/>
    <w:rsid w:val="00E24D77"/>
    <w:rsid w:val="00E258A9"/>
    <w:rsid w:val="00E31F52"/>
    <w:rsid w:val="00E350FF"/>
    <w:rsid w:val="00E35DC3"/>
    <w:rsid w:val="00E36878"/>
    <w:rsid w:val="00E454E4"/>
    <w:rsid w:val="00E46C43"/>
    <w:rsid w:val="00E5288C"/>
    <w:rsid w:val="00E55A56"/>
    <w:rsid w:val="00E61B53"/>
    <w:rsid w:val="00E73202"/>
    <w:rsid w:val="00E9663B"/>
    <w:rsid w:val="00E968B4"/>
    <w:rsid w:val="00EA19E0"/>
    <w:rsid w:val="00EA3CD4"/>
    <w:rsid w:val="00EB2CF0"/>
    <w:rsid w:val="00EB6B07"/>
    <w:rsid w:val="00EC47EC"/>
    <w:rsid w:val="00EC53B8"/>
    <w:rsid w:val="00EE35C4"/>
    <w:rsid w:val="00EE374F"/>
    <w:rsid w:val="00EF07F5"/>
    <w:rsid w:val="00EF6BF6"/>
    <w:rsid w:val="00F00BC5"/>
    <w:rsid w:val="00F02BDA"/>
    <w:rsid w:val="00F15074"/>
    <w:rsid w:val="00F16AE1"/>
    <w:rsid w:val="00F2030B"/>
    <w:rsid w:val="00F243F8"/>
    <w:rsid w:val="00F42322"/>
    <w:rsid w:val="00F4605D"/>
    <w:rsid w:val="00F47922"/>
    <w:rsid w:val="00F506C7"/>
    <w:rsid w:val="00F5252D"/>
    <w:rsid w:val="00F60C37"/>
    <w:rsid w:val="00F670E9"/>
    <w:rsid w:val="00F81160"/>
    <w:rsid w:val="00FA28EF"/>
    <w:rsid w:val="00FA7FE0"/>
    <w:rsid w:val="00FB7ED6"/>
    <w:rsid w:val="00FC6FFB"/>
    <w:rsid w:val="00FC7897"/>
    <w:rsid w:val="00FC7D99"/>
    <w:rsid w:val="00FE5428"/>
    <w:rsid w:val="00FE5497"/>
    <w:rsid w:val="00FE5C9A"/>
    <w:rsid w:val="00FF19A7"/>
    <w:rsid w:val="00FF24F9"/>
    <w:rsid w:val="00FF34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341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10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10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10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10D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ECF3BBA-8C2C-402B-9A94-F694F97D5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4</TotalTime>
  <Pages>2</Pages>
  <Words>130</Words>
  <Characters>746</Characters>
  <Application>Microsoft Office Word</Application>
  <DocSecurity>0</DocSecurity>
  <Lines>6</Lines>
  <Paragraphs>1</Paragraphs>
  <ScaleCrop>false</ScaleCrop>
  <Company>math</Company>
  <LinksUpToDate>false</LinksUpToDate>
  <CharactersWithSpaces>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Yanxin</dc:creator>
  <cp:keywords/>
  <dc:description/>
  <cp:lastModifiedBy>Wang Yanxin</cp:lastModifiedBy>
  <cp:revision>367</cp:revision>
  <cp:lastPrinted>2019-11-29T06:30:00Z</cp:lastPrinted>
  <dcterms:created xsi:type="dcterms:W3CDTF">2017-03-16T00:40:00Z</dcterms:created>
  <dcterms:modified xsi:type="dcterms:W3CDTF">2019-11-29T06:30:00Z</dcterms:modified>
</cp:coreProperties>
</file>